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157D" w:rsidRPr="002C2B29" w:rsidRDefault="00C319A2" w:rsidP="00644D1E">
      <w:pPr>
        <w:spacing w:after="0"/>
        <w:jc w:val="both"/>
        <w:rPr>
          <w:sz w:val="24"/>
          <w:szCs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6" type="#_x0000_t75" style="position:absolute;left:0;text-align:left;margin-left:-1.55pt;margin-top:31.15pt;width:146.85pt;height:99.75pt;z-index:251668480" fillcolor="#4f81bd">
            <v:imagedata r:id="rId8" o:title=""/>
            <v:shadow color="#eeece1"/>
          </v:shape>
          <o:OLEObject Type="Embed" ProgID="Equation.DSMT4" ShapeID="_x0000_s1046" DrawAspect="Content" ObjectID="_1761243947" r:id="rId9"/>
        </w:pict>
      </w:r>
      <w:r w:rsidR="005B1B1E">
        <w:rPr>
          <w:sz w:val="24"/>
          <w:szCs w:val="24"/>
        </w:rPr>
        <w:t>L</w:t>
      </w:r>
      <w:r w:rsidR="00644D1E" w:rsidRPr="002C2B29">
        <w:rPr>
          <w:sz w:val="24"/>
          <w:szCs w:val="24"/>
        </w:rPr>
        <w:t>e tenseur de rigidité</w:t>
      </w:r>
      <w:r w:rsidR="00F5009E"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left:0;text-align:left;margin-left:150.8pt;margin-top:24.15pt;width:369.65pt;height:96.5pt;z-index:251667456;mso-position-horizontal-relative:text;mso-position-vertical-relative:text" stroked="f">
            <v:textbox>
              <w:txbxContent>
                <w:p w:rsidR="00653807" w:rsidRDefault="00FA1762" w:rsidP="002C2B29">
                  <w:pPr>
                    <w:rPr>
                      <w:sz w:val="24"/>
                      <w:szCs w:val="24"/>
                    </w:rPr>
                  </w:pPr>
                  <w:r w:rsidRPr="002C2B29">
                    <w:rPr>
                      <w:sz w:val="24"/>
                      <w:szCs w:val="24"/>
                    </w:rPr>
                    <w:t xml:space="preserve">De quel matériau s’agit – il ?   </w:t>
                  </w:r>
                </w:p>
                <w:p w:rsidR="00FA1762" w:rsidRPr="002C2B29" w:rsidRDefault="00653807" w:rsidP="00653807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……………………………………………………………………………………………………………</w:t>
                  </w:r>
                  <w:r w:rsidR="00FA1762" w:rsidRPr="002C2B29">
                    <w:rPr>
                      <w:sz w:val="24"/>
                      <w:szCs w:val="24"/>
                    </w:rPr>
                    <w:t xml:space="preserve">                                                                                                   </w:t>
                  </w:r>
                </w:p>
              </w:txbxContent>
            </v:textbox>
          </v:shape>
        </w:pict>
      </w:r>
      <w:r w:rsidR="00644D1E">
        <w:rPr>
          <w:sz w:val="24"/>
          <w:szCs w:val="24"/>
        </w:rPr>
        <w:t xml:space="preserve"> d’</w:t>
      </w:r>
      <w:r w:rsidR="00E4157D" w:rsidRPr="002C2B29">
        <w:rPr>
          <w:sz w:val="24"/>
          <w:szCs w:val="24"/>
        </w:rPr>
        <w:t xml:space="preserve">un matériau composite fibres matrice </w:t>
      </w:r>
      <w:r w:rsidR="00644D1E">
        <w:rPr>
          <w:sz w:val="24"/>
          <w:szCs w:val="24"/>
        </w:rPr>
        <w:t>est exprimé</w:t>
      </w:r>
      <w:r w:rsidR="00E4157D" w:rsidRPr="002C2B29">
        <w:rPr>
          <w:sz w:val="24"/>
          <w:szCs w:val="24"/>
        </w:rPr>
        <w:t>, dans les axes principaux,  par :</w:t>
      </w:r>
    </w:p>
    <w:p w:rsidR="00E4157D" w:rsidRPr="00E4157D" w:rsidRDefault="00E4157D" w:rsidP="00223819">
      <w:pPr>
        <w:spacing w:after="0"/>
      </w:pPr>
    </w:p>
    <w:p w:rsidR="00C319A2" w:rsidRDefault="00C319A2" w:rsidP="00193ABF">
      <w:pPr>
        <w:spacing w:after="0"/>
        <w:jc w:val="both"/>
        <w:rPr>
          <w:sz w:val="24"/>
          <w:szCs w:val="24"/>
        </w:rPr>
      </w:pPr>
    </w:p>
    <w:p w:rsidR="00C319A2" w:rsidRDefault="00C319A2" w:rsidP="00193ABF">
      <w:pPr>
        <w:spacing w:after="0"/>
        <w:jc w:val="both"/>
        <w:rPr>
          <w:sz w:val="24"/>
          <w:szCs w:val="24"/>
        </w:rPr>
      </w:pPr>
    </w:p>
    <w:p w:rsidR="00C319A2" w:rsidRDefault="00C319A2" w:rsidP="00193ABF">
      <w:pPr>
        <w:spacing w:after="0"/>
        <w:jc w:val="both"/>
        <w:rPr>
          <w:sz w:val="24"/>
          <w:szCs w:val="24"/>
        </w:rPr>
      </w:pPr>
    </w:p>
    <w:p w:rsidR="00C319A2" w:rsidRDefault="00C319A2" w:rsidP="00193ABF">
      <w:pPr>
        <w:spacing w:after="0"/>
        <w:jc w:val="both"/>
        <w:rPr>
          <w:sz w:val="24"/>
          <w:szCs w:val="24"/>
        </w:rPr>
      </w:pPr>
    </w:p>
    <w:p w:rsidR="00C319A2" w:rsidRDefault="00C319A2" w:rsidP="00193ABF">
      <w:pPr>
        <w:spacing w:after="0"/>
        <w:jc w:val="both"/>
        <w:rPr>
          <w:sz w:val="24"/>
          <w:szCs w:val="24"/>
        </w:rPr>
      </w:pPr>
    </w:p>
    <w:p w:rsidR="00653807" w:rsidRDefault="00653807" w:rsidP="00C319A2">
      <w:pPr>
        <w:spacing w:after="0"/>
        <w:jc w:val="both"/>
        <w:rPr>
          <w:b/>
          <w:bCs/>
          <w:sz w:val="24"/>
          <w:szCs w:val="24"/>
          <w:u w:val="single"/>
        </w:rPr>
      </w:pPr>
      <w:r w:rsidRPr="002C2B29">
        <w:rPr>
          <w:sz w:val="24"/>
          <w:szCs w:val="24"/>
        </w:rPr>
        <w:t>Le matériau présente, en plus, une symétrie ma</w:t>
      </w:r>
      <w:r>
        <w:rPr>
          <w:sz w:val="24"/>
          <w:szCs w:val="24"/>
        </w:rPr>
        <w:t xml:space="preserve">térielle par rapport au plan </w:t>
      </w:r>
      <w:r w:rsidR="00C319A2">
        <w:rPr>
          <w:sz w:val="24"/>
          <w:szCs w:val="24"/>
        </w:rPr>
        <w:t>2</w:t>
      </w:r>
      <w:r>
        <w:rPr>
          <w:sz w:val="24"/>
          <w:szCs w:val="24"/>
        </w:rPr>
        <w:t>-</w:t>
      </w:r>
      <w:r w:rsidR="00C319A2">
        <w:rPr>
          <w:sz w:val="24"/>
          <w:szCs w:val="24"/>
        </w:rPr>
        <w:t>3</w:t>
      </w:r>
      <w:r w:rsidRPr="002C2B29">
        <w:rPr>
          <w:sz w:val="24"/>
          <w:szCs w:val="24"/>
        </w:rPr>
        <w:t xml:space="preserve">. </w:t>
      </w:r>
      <w:r>
        <w:rPr>
          <w:sz w:val="24"/>
          <w:szCs w:val="24"/>
        </w:rPr>
        <w:t>Déterminer</w:t>
      </w:r>
      <w:r w:rsidRPr="002C2B29">
        <w:rPr>
          <w:sz w:val="24"/>
          <w:szCs w:val="24"/>
        </w:rPr>
        <w:t xml:space="preserve">, dans ces conditions, </w:t>
      </w:r>
      <w:r>
        <w:rPr>
          <w:sz w:val="24"/>
          <w:szCs w:val="24"/>
        </w:rPr>
        <w:t xml:space="preserve">sa matrice de rigidité.  </w:t>
      </w:r>
      <w:r w:rsidRPr="002C2B29">
        <w:rPr>
          <w:sz w:val="24"/>
          <w:szCs w:val="24"/>
        </w:rPr>
        <w:t xml:space="preserve">Qu’elle </w:t>
      </w:r>
      <w:r w:rsidR="00193ABF">
        <w:rPr>
          <w:sz w:val="24"/>
          <w:szCs w:val="24"/>
        </w:rPr>
        <w:t xml:space="preserve">sera ainsi </w:t>
      </w:r>
      <w:r w:rsidRPr="002C2B29">
        <w:rPr>
          <w:sz w:val="24"/>
          <w:szCs w:val="24"/>
        </w:rPr>
        <w:t>la nature du matériau.</w:t>
      </w:r>
    </w:p>
    <w:p w:rsidR="00653807" w:rsidRPr="002C2B29" w:rsidRDefault="006E4710" w:rsidP="00C319A2">
      <w:pPr>
        <w:jc w:val="both"/>
        <w:rPr>
          <w:sz w:val="24"/>
          <w:szCs w:val="24"/>
        </w:rPr>
      </w:pPr>
      <w:r>
        <w:rPr>
          <w:b/>
          <w:bCs/>
          <w:i/>
          <w:iCs/>
          <w:sz w:val="24"/>
          <w:szCs w:val="24"/>
          <w:u w:val="single"/>
        </w:rPr>
        <w:t>Note</w:t>
      </w:r>
      <w:r w:rsidR="00653807">
        <w:rPr>
          <w:sz w:val="24"/>
          <w:szCs w:val="24"/>
        </w:rPr>
        <w:t xml:space="preserve"> :  </w:t>
      </w:r>
      <w:r w:rsidR="00653807" w:rsidRPr="002C2B29">
        <w:rPr>
          <w:sz w:val="24"/>
          <w:szCs w:val="24"/>
        </w:rPr>
        <w:t>Considére</w:t>
      </w:r>
      <w:r w:rsidR="00653807">
        <w:rPr>
          <w:sz w:val="24"/>
          <w:szCs w:val="24"/>
        </w:rPr>
        <w:t xml:space="preserve">r une rotation autour de l’axe </w:t>
      </w:r>
      <w:r w:rsidR="00C319A2">
        <w:rPr>
          <w:sz w:val="24"/>
          <w:szCs w:val="24"/>
        </w:rPr>
        <w:t>3</w:t>
      </w:r>
      <w:r w:rsidR="00653807" w:rsidRPr="002C2B29">
        <w:rPr>
          <w:sz w:val="24"/>
          <w:szCs w:val="24"/>
        </w:rPr>
        <w:t>. Voir indication au verso</w:t>
      </w:r>
      <w:r w:rsidR="00653807">
        <w:rPr>
          <w:sz w:val="24"/>
          <w:szCs w:val="24"/>
        </w:rPr>
        <w:t>.</w:t>
      </w:r>
    </w:p>
    <w:tbl>
      <w:tblPr>
        <w:tblStyle w:val="Grilledutableau"/>
        <w:tblW w:w="10784" w:type="dxa"/>
        <w:jc w:val="center"/>
        <w:tblInd w:w="87" w:type="dxa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5664"/>
        <w:gridCol w:w="5120"/>
      </w:tblGrid>
      <w:tr w:rsidR="00653807" w:rsidTr="00013304">
        <w:trPr>
          <w:jc w:val="center"/>
        </w:trPr>
        <w:tc>
          <w:tcPr>
            <w:tcW w:w="5664" w:type="dxa"/>
          </w:tcPr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Principe :</w:t>
            </w: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193ABF" w:rsidRDefault="00193ABF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Matrice de passage (rotation)</w:t>
            </w: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336900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FC2D69">
              <w:rPr>
                <w:position w:val="-50"/>
              </w:rPr>
              <w:object w:dxaOrig="2180" w:dyaOrig="1120">
                <v:shape id="_x0000_i1025" type="#_x0000_t75" style="width:109pt;height:56pt" o:ole="">
                  <v:imagedata r:id="rId10" o:title=""/>
                </v:shape>
                <o:OLEObject Type="Embed" ProgID="Equation.DSMT4" ShapeID="_x0000_i1025" DrawAspect="Content" ObjectID="_1761243944" r:id="rId11"/>
              </w:object>
            </w: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 xml:space="preserve">Matrice de transformation </w:t>
            </w:r>
            <w:r w:rsidR="00013304">
              <w:rPr>
                <w:b/>
                <w:bCs/>
                <w:i/>
                <w:iCs/>
                <w:sz w:val="28"/>
                <w:szCs w:val="28"/>
                <w:u w:val="single"/>
              </w:rPr>
              <w:t>des contraintes</w:t>
            </w: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193ABF" w:rsidP="00013304">
            <w:pPr>
              <w:pStyle w:val="Paragraphedeliste"/>
              <w:ind w:left="0"/>
              <w:jc w:val="center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FC2D69">
              <w:rPr>
                <w:position w:val="-102"/>
              </w:rPr>
              <w:object w:dxaOrig="2140" w:dyaOrig="2160">
                <v:shape id="_x0000_i1026" type="#_x0000_t75" style="width:205pt;height:139pt" o:ole="">
                  <v:imagedata r:id="rId12" o:title=""/>
                </v:shape>
                <o:OLEObject Type="Embed" ProgID="Equation.DSMT4" ShapeID="_x0000_i1026" DrawAspect="Content" ObjectID="_1761243945" r:id="rId13"/>
              </w:object>
            </w: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Calcul de la nouvelle matrice de rigidité</w:t>
            </w: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644D1E" w:rsidRDefault="00644D1E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</w:tc>
        <w:tc>
          <w:tcPr>
            <w:tcW w:w="5120" w:type="dxa"/>
          </w:tcPr>
          <w:p w:rsidR="00653807" w:rsidRDefault="00653807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36071D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013304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013304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013304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  <w:p w:rsidR="00013304" w:rsidRDefault="00013304" w:rsidP="00013304">
            <w:pPr>
              <w:pStyle w:val="Paragraphedeliste"/>
              <w:ind w:left="0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Conclusion</w:t>
            </w:r>
          </w:p>
        </w:tc>
      </w:tr>
    </w:tbl>
    <w:p w:rsidR="00193ABF" w:rsidRDefault="00193ABF" w:rsidP="004E62B1">
      <w:pPr>
        <w:pStyle w:val="Paragraphedeliste"/>
        <w:ind w:left="1080"/>
        <w:rPr>
          <w:b/>
          <w:bCs/>
          <w:i/>
          <w:iCs/>
          <w:sz w:val="28"/>
          <w:szCs w:val="28"/>
          <w:u w:val="single"/>
        </w:rPr>
      </w:pPr>
    </w:p>
    <w:p w:rsidR="00193ABF" w:rsidRDefault="00193ABF" w:rsidP="004E62B1">
      <w:pPr>
        <w:pStyle w:val="Paragraphedeliste"/>
        <w:ind w:left="1080"/>
        <w:rPr>
          <w:b/>
          <w:bCs/>
          <w:i/>
          <w:iCs/>
          <w:sz w:val="28"/>
          <w:szCs w:val="28"/>
          <w:u w:val="single"/>
        </w:rPr>
      </w:pPr>
    </w:p>
    <w:p w:rsidR="004E62B1" w:rsidRDefault="0036071D" w:rsidP="0072391A">
      <w:pPr>
        <w:pStyle w:val="Paragraphedeliste"/>
        <w:ind w:left="1080"/>
        <w:rPr>
          <w:b/>
          <w:bCs/>
          <w:i/>
          <w:iCs/>
          <w:sz w:val="28"/>
          <w:szCs w:val="28"/>
          <w:u w:val="single"/>
        </w:rPr>
      </w:pPr>
      <w:r w:rsidRPr="0036071D">
        <w:rPr>
          <w:b/>
          <w:bCs/>
          <w:i/>
          <w:iCs/>
          <w:sz w:val="28"/>
          <w:szCs w:val="28"/>
          <w:u w:val="single"/>
        </w:rPr>
        <w:t>Indication</w:t>
      </w:r>
      <w:r w:rsidR="004E62B1">
        <w:rPr>
          <w:b/>
          <w:bCs/>
          <w:i/>
          <w:iCs/>
          <w:sz w:val="28"/>
          <w:szCs w:val="28"/>
          <w:u w:val="single"/>
        </w:rPr>
        <w:t> :</w:t>
      </w:r>
    </w:p>
    <w:p w:rsidR="0036071D" w:rsidRPr="00761B20" w:rsidRDefault="0036071D" w:rsidP="004E62B1">
      <w:pPr>
        <w:pStyle w:val="Paragraphedeliste"/>
        <w:ind w:left="1080"/>
        <w:rPr>
          <w:sz w:val="24"/>
          <w:szCs w:val="24"/>
        </w:rPr>
      </w:pPr>
      <w:r w:rsidRPr="00761B20">
        <w:rPr>
          <w:sz w:val="24"/>
          <w:szCs w:val="24"/>
        </w:rPr>
        <w:t xml:space="preserve">La matrice de transformation des contraintes s’exprime par : </w:t>
      </w:r>
    </w:p>
    <w:p w:rsidR="0036071D" w:rsidRDefault="004E62B1" w:rsidP="0036071D">
      <w:pPr>
        <w:pStyle w:val="Paragraphedeliste"/>
        <w:ind w:left="1080"/>
      </w:pPr>
      <w:r w:rsidRPr="00475BF4">
        <w:rPr>
          <w:position w:val="-34"/>
        </w:rPr>
        <w:object w:dxaOrig="1880" w:dyaOrig="800">
          <v:shape id="_x0000_i1027" type="#_x0000_t75" style="width:107.5pt;height:45.5pt" o:ole="">
            <v:imagedata r:id="rId14" o:title=""/>
          </v:shape>
          <o:OLEObject Type="Embed" ProgID="Equation.DSMT4" ShapeID="_x0000_i1027" DrawAspect="Content" ObjectID="_1761243946" r:id="rId15"/>
        </w:object>
      </w:r>
    </w:p>
    <w:p w:rsidR="0036071D" w:rsidRDefault="00193ABF" w:rsidP="00486B24">
      <w:pPr>
        <w:pStyle w:val="Paragraphedeliste"/>
        <w:ind w:left="1080"/>
        <w:rPr>
          <w:sz w:val="24"/>
          <w:szCs w:val="24"/>
        </w:rPr>
      </w:pPr>
      <w:r>
        <w:rPr>
          <w:sz w:val="24"/>
          <w:szCs w:val="24"/>
        </w:rPr>
        <w:t xml:space="preserve">Avec </w:t>
      </w:r>
    </w:p>
    <w:p w:rsidR="00486B24" w:rsidRPr="00486B24" w:rsidRDefault="00193ABF" w:rsidP="00193ABF">
      <w:pPr>
        <w:pStyle w:val="Paragraphedeliste"/>
        <w:ind w:left="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345430" cy="2087755"/>
            <wp:effectExtent l="19050" t="0" r="762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1913" cy="2086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86B24" w:rsidRPr="00486B24" w:rsidSect="000E2F28">
      <w:headerReference w:type="default" r:id="rId17"/>
      <w:pgSz w:w="11906" w:h="16838"/>
      <w:pgMar w:top="1135" w:right="849" w:bottom="426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0274D" w:rsidRDefault="00E0274D" w:rsidP="00AA4168">
      <w:pPr>
        <w:spacing w:after="0" w:line="240" w:lineRule="auto"/>
      </w:pPr>
      <w:r>
        <w:separator/>
      </w:r>
    </w:p>
  </w:endnote>
  <w:endnote w:type="continuationSeparator" w:id="1">
    <w:p w:rsidR="00E0274D" w:rsidRDefault="00E0274D" w:rsidP="00AA41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0274D" w:rsidRDefault="00E0274D" w:rsidP="00AA4168">
      <w:pPr>
        <w:spacing w:after="0" w:line="240" w:lineRule="auto"/>
      </w:pPr>
      <w:r>
        <w:separator/>
      </w:r>
    </w:p>
  </w:footnote>
  <w:footnote w:type="continuationSeparator" w:id="1">
    <w:p w:rsidR="00E0274D" w:rsidRDefault="00E0274D" w:rsidP="00AA41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762" w:rsidRPr="00CF62CB" w:rsidRDefault="00FA1762" w:rsidP="00653807">
    <w:pPr>
      <w:pStyle w:val="En-tte"/>
      <w:rPr>
        <w:b/>
        <w:bCs/>
        <w:u w:val="single"/>
      </w:rPr>
    </w:pPr>
    <w:r>
      <w:rPr>
        <w:b/>
        <w:bCs/>
        <w:u w:val="single"/>
      </w:rPr>
      <w:t xml:space="preserve">Université Larbi Ben M’Hidi </w:t>
    </w:r>
    <w:r>
      <w:rPr>
        <w:b/>
        <w:bCs/>
        <w:u w:val="single"/>
      </w:rPr>
      <w:tab/>
      <w:t xml:space="preserve">                                     </w:t>
    </w:r>
    <w:r w:rsidR="00653807">
      <w:rPr>
        <w:b/>
        <w:bCs/>
        <w:u w:val="single"/>
      </w:rPr>
      <w:t xml:space="preserve">      </w:t>
    </w:r>
    <w:r>
      <w:rPr>
        <w:b/>
        <w:bCs/>
        <w:u w:val="single"/>
      </w:rPr>
      <w:t xml:space="preserve">  </w:t>
    </w:r>
    <w:r w:rsidR="00653807">
      <w:rPr>
        <w:b/>
        <w:bCs/>
        <w:u w:val="single"/>
      </w:rPr>
      <w:t xml:space="preserve">            </w:t>
    </w:r>
    <w:r>
      <w:rPr>
        <w:b/>
        <w:bCs/>
        <w:u w:val="single"/>
      </w:rPr>
      <w:t xml:space="preserve">   </w:t>
    </w:r>
    <w:r w:rsidR="00653807">
      <w:rPr>
        <w:b/>
        <w:bCs/>
        <w:u w:val="single"/>
      </w:rPr>
      <w:t xml:space="preserve">Interrogation écrite N°1 en </w:t>
    </w:r>
    <w:r>
      <w:rPr>
        <w:b/>
        <w:bCs/>
        <w:u w:val="single"/>
      </w:rPr>
      <w:t xml:space="preserve">  </w:t>
    </w:r>
    <w:r w:rsidR="00653807">
      <w:rPr>
        <w:b/>
        <w:bCs/>
        <w:u w:val="single"/>
      </w:rPr>
      <w:t xml:space="preserve">Matériaux </w:t>
    </w:r>
    <w:r>
      <w:rPr>
        <w:b/>
        <w:bCs/>
        <w:u w:val="single"/>
      </w:rPr>
      <w:t>Composites</w:t>
    </w:r>
  </w:p>
  <w:p w:rsidR="00FA1762" w:rsidRDefault="00FA1762" w:rsidP="005B50F0">
    <w:pPr>
      <w:pStyle w:val="En-tte"/>
      <w:rPr>
        <w:b/>
        <w:bCs/>
        <w:u w:val="single"/>
      </w:rPr>
    </w:pPr>
    <w:r w:rsidRPr="00CF62CB">
      <w:rPr>
        <w:b/>
        <w:bCs/>
        <w:u w:val="single"/>
      </w:rPr>
      <w:t xml:space="preserve">Faculté S.S.A.  Ain Beida                                                             </w:t>
    </w:r>
    <w:r>
      <w:rPr>
        <w:b/>
        <w:bCs/>
        <w:u w:val="single"/>
      </w:rPr>
      <w:t xml:space="preserve">                                </w:t>
    </w:r>
    <w:r w:rsidR="005B50F0">
      <w:rPr>
        <w:b/>
        <w:bCs/>
        <w:u w:val="single"/>
      </w:rPr>
      <w:t xml:space="preserve">   </w:t>
    </w:r>
    <w:r>
      <w:rPr>
        <w:b/>
        <w:bCs/>
        <w:u w:val="single"/>
      </w:rPr>
      <w:t xml:space="preserve">Master II : </w:t>
    </w:r>
    <w:r w:rsidR="005B50F0">
      <w:rPr>
        <w:b/>
        <w:bCs/>
        <w:u w:val="single"/>
      </w:rPr>
      <w:t>Construction Mécanique</w:t>
    </w:r>
  </w:p>
  <w:p w:rsidR="00FA1762" w:rsidRPr="00872F0D" w:rsidRDefault="00193ABF" w:rsidP="00221F07">
    <w:pPr>
      <w:pStyle w:val="En-tte"/>
      <w:jc w:val="center"/>
      <w:rPr>
        <w:b/>
        <w:bCs/>
        <w:sz w:val="16"/>
        <w:szCs w:val="16"/>
        <w:u w:val="single"/>
      </w:rPr>
    </w:pPr>
    <w:r>
      <w:rPr>
        <w:b/>
        <w:bCs/>
        <w:sz w:val="16"/>
        <w:szCs w:val="16"/>
        <w:u w:val="single"/>
      </w:rPr>
      <w:t>Dimanche</w:t>
    </w:r>
    <w:r w:rsidR="00FA1762" w:rsidRPr="00872F0D">
      <w:rPr>
        <w:b/>
        <w:bCs/>
        <w:sz w:val="16"/>
        <w:szCs w:val="16"/>
        <w:u w:val="single"/>
      </w:rPr>
      <w:t xml:space="preserve"> </w:t>
    </w:r>
    <w:r w:rsidR="00221F07">
      <w:rPr>
        <w:b/>
        <w:bCs/>
        <w:sz w:val="16"/>
        <w:szCs w:val="16"/>
        <w:u w:val="single"/>
      </w:rPr>
      <w:t>11</w:t>
    </w:r>
    <w:r w:rsidR="00FA1762" w:rsidRPr="00872F0D">
      <w:rPr>
        <w:b/>
        <w:bCs/>
        <w:sz w:val="16"/>
        <w:szCs w:val="16"/>
        <w:u w:val="single"/>
      </w:rPr>
      <w:t xml:space="preserve"> </w:t>
    </w:r>
    <w:r w:rsidR="00221F07">
      <w:rPr>
        <w:b/>
        <w:bCs/>
        <w:sz w:val="16"/>
        <w:szCs w:val="16"/>
        <w:u w:val="single"/>
      </w:rPr>
      <w:t>novembre</w:t>
    </w:r>
    <w:r w:rsidR="00FA1762">
      <w:rPr>
        <w:b/>
        <w:bCs/>
        <w:sz w:val="16"/>
        <w:szCs w:val="16"/>
        <w:u w:val="single"/>
      </w:rPr>
      <w:t xml:space="preserve"> </w:t>
    </w:r>
    <w:r>
      <w:rPr>
        <w:b/>
        <w:bCs/>
        <w:sz w:val="16"/>
        <w:szCs w:val="16"/>
        <w:u w:val="single"/>
      </w:rPr>
      <w:t>202</w:t>
    </w:r>
    <w:r w:rsidR="00221F07">
      <w:rPr>
        <w:b/>
        <w:bCs/>
        <w:sz w:val="16"/>
        <w:szCs w:val="16"/>
        <w:u w:val="single"/>
      </w:rPr>
      <w:t>3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056CD"/>
    <w:multiLevelType w:val="hybridMultilevel"/>
    <w:tmpl w:val="2C508040"/>
    <w:lvl w:ilvl="0" w:tplc="2E2496E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9E2518"/>
    <w:multiLevelType w:val="hybridMultilevel"/>
    <w:tmpl w:val="3A0EBD62"/>
    <w:lvl w:ilvl="0" w:tplc="D2DAA93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201F7C"/>
    <w:multiLevelType w:val="hybridMultilevel"/>
    <w:tmpl w:val="3102A868"/>
    <w:lvl w:ilvl="0" w:tplc="DA5CB5C0">
      <w:numFmt w:val="bullet"/>
      <w:lvlText w:val="-"/>
      <w:lvlJc w:val="left"/>
      <w:pPr>
        <w:ind w:left="1100" w:hanging="360"/>
      </w:pPr>
      <w:rPr>
        <w:rFonts w:ascii="Calibri" w:eastAsiaTheme="minorEastAsia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8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60" w:hanging="360"/>
      </w:pPr>
      <w:rPr>
        <w:rFonts w:ascii="Wingdings" w:hAnsi="Wingdings" w:hint="default"/>
      </w:rPr>
    </w:lvl>
  </w:abstractNum>
  <w:abstractNum w:abstractNumId="3">
    <w:nsid w:val="24EB06A8"/>
    <w:multiLevelType w:val="hybridMultilevel"/>
    <w:tmpl w:val="44A4CE60"/>
    <w:lvl w:ilvl="0" w:tplc="D7849BE4">
      <w:start w:val="1"/>
      <w:numFmt w:val="upperLetter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EB16F1"/>
    <w:multiLevelType w:val="hybridMultilevel"/>
    <w:tmpl w:val="74346C9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96717B"/>
    <w:multiLevelType w:val="hybridMultilevel"/>
    <w:tmpl w:val="D47C1262"/>
    <w:lvl w:ilvl="0" w:tplc="A386F8BC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2835956"/>
    <w:multiLevelType w:val="hybridMultilevel"/>
    <w:tmpl w:val="082AA312"/>
    <w:lvl w:ilvl="0" w:tplc="DA5CB5C0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3C5170E"/>
    <w:multiLevelType w:val="hybridMultilevel"/>
    <w:tmpl w:val="86E8E7AC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CEE6F67"/>
    <w:multiLevelType w:val="hybridMultilevel"/>
    <w:tmpl w:val="585C56E6"/>
    <w:lvl w:ilvl="0" w:tplc="197ACE6A">
      <w:numFmt w:val="bullet"/>
      <w:lvlText w:val="-"/>
      <w:lvlJc w:val="left"/>
      <w:pPr>
        <w:ind w:left="950" w:hanging="360"/>
      </w:pPr>
      <w:rPr>
        <w:rFonts w:ascii="Calibri" w:eastAsiaTheme="minorEastAsia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6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10" w:hanging="360"/>
      </w:pPr>
      <w:rPr>
        <w:rFonts w:ascii="Wingdings" w:hAnsi="Wingdings" w:hint="default"/>
      </w:rPr>
    </w:lvl>
  </w:abstractNum>
  <w:abstractNum w:abstractNumId="9">
    <w:nsid w:val="699074AC"/>
    <w:multiLevelType w:val="hybridMultilevel"/>
    <w:tmpl w:val="369A2B6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5A5406"/>
    <w:multiLevelType w:val="hybridMultilevel"/>
    <w:tmpl w:val="A6FEEECA"/>
    <w:lvl w:ilvl="0" w:tplc="E552FB1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06E0EEE"/>
    <w:multiLevelType w:val="hybridMultilevel"/>
    <w:tmpl w:val="153AB4DC"/>
    <w:lvl w:ilvl="0" w:tplc="2366877C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5E362C"/>
    <w:multiLevelType w:val="hybridMultilevel"/>
    <w:tmpl w:val="05A61BC8"/>
    <w:lvl w:ilvl="0" w:tplc="607A9C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2"/>
  </w:num>
  <w:num w:numId="5">
    <w:abstractNumId w:val="9"/>
  </w:num>
  <w:num w:numId="6">
    <w:abstractNumId w:val="7"/>
  </w:num>
  <w:num w:numId="7">
    <w:abstractNumId w:val="6"/>
  </w:num>
  <w:num w:numId="8">
    <w:abstractNumId w:val="3"/>
  </w:num>
  <w:num w:numId="9">
    <w:abstractNumId w:val="12"/>
  </w:num>
  <w:num w:numId="10">
    <w:abstractNumId w:val="10"/>
  </w:num>
  <w:num w:numId="11">
    <w:abstractNumId w:val="11"/>
  </w:num>
  <w:num w:numId="12">
    <w:abstractNumId w:val="4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6656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A3568A"/>
    <w:rsid w:val="00013304"/>
    <w:rsid w:val="000230FE"/>
    <w:rsid w:val="000329C1"/>
    <w:rsid w:val="00046F7D"/>
    <w:rsid w:val="00047441"/>
    <w:rsid w:val="0008311A"/>
    <w:rsid w:val="000851FD"/>
    <w:rsid w:val="000E2F28"/>
    <w:rsid w:val="000F049B"/>
    <w:rsid w:val="000F0819"/>
    <w:rsid w:val="000F5EC8"/>
    <w:rsid w:val="00107BEA"/>
    <w:rsid w:val="00115F9D"/>
    <w:rsid w:val="001367D4"/>
    <w:rsid w:val="001527E8"/>
    <w:rsid w:val="00161633"/>
    <w:rsid w:val="00166457"/>
    <w:rsid w:val="00193ABF"/>
    <w:rsid w:val="001C1DBD"/>
    <w:rsid w:val="001D0E25"/>
    <w:rsid w:val="001D4C34"/>
    <w:rsid w:val="001F1EDE"/>
    <w:rsid w:val="001F33DC"/>
    <w:rsid w:val="001F3D81"/>
    <w:rsid w:val="00206807"/>
    <w:rsid w:val="0021266D"/>
    <w:rsid w:val="00220E52"/>
    <w:rsid w:val="00221F07"/>
    <w:rsid w:val="00223819"/>
    <w:rsid w:val="00234C8C"/>
    <w:rsid w:val="0024187A"/>
    <w:rsid w:val="0024562B"/>
    <w:rsid w:val="00256A75"/>
    <w:rsid w:val="002934B5"/>
    <w:rsid w:val="002A775B"/>
    <w:rsid w:val="002B7A48"/>
    <w:rsid w:val="002C2B29"/>
    <w:rsid w:val="002D21E5"/>
    <w:rsid w:val="002D63C6"/>
    <w:rsid w:val="002E00D2"/>
    <w:rsid w:val="002F2C24"/>
    <w:rsid w:val="002F4FCB"/>
    <w:rsid w:val="002F50B5"/>
    <w:rsid w:val="002F601A"/>
    <w:rsid w:val="00310172"/>
    <w:rsid w:val="003157E5"/>
    <w:rsid w:val="003362A5"/>
    <w:rsid w:val="00336900"/>
    <w:rsid w:val="00341533"/>
    <w:rsid w:val="00343B1C"/>
    <w:rsid w:val="00357791"/>
    <w:rsid w:val="0036071D"/>
    <w:rsid w:val="00362CF0"/>
    <w:rsid w:val="00365130"/>
    <w:rsid w:val="003C5C78"/>
    <w:rsid w:val="003D57D1"/>
    <w:rsid w:val="003E134F"/>
    <w:rsid w:val="00410FE2"/>
    <w:rsid w:val="004121E4"/>
    <w:rsid w:val="0046084E"/>
    <w:rsid w:val="00471A5D"/>
    <w:rsid w:val="00476664"/>
    <w:rsid w:val="00486B24"/>
    <w:rsid w:val="004879D0"/>
    <w:rsid w:val="004944FD"/>
    <w:rsid w:val="004A4E26"/>
    <w:rsid w:val="004C52A4"/>
    <w:rsid w:val="004C7775"/>
    <w:rsid w:val="004D28E9"/>
    <w:rsid w:val="004E62B1"/>
    <w:rsid w:val="004F1A73"/>
    <w:rsid w:val="004F24E0"/>
    <w:rsid w:val="004F61A9"/>
    <w:rsid w:val="004F69D5"/>
    <w:rsid w:val="00525076"/>
    <w:rsid w:val="00525565"/>
    <w:rsid w:val="00540624"/>
    <w:rsid w:val="005476AA"/>
    <w:rsid w:val="00560190"/>
    <w:rsid w:val="00575338"/>
    <w:rsid w:val="005A10CA"/>
    <w:rsid w:val="005A1330"/>
    <w:rsid w:val="005A265F"/>
    <w:rsid w:val="005B1B1E"/>
    <w:rsid w:val="005B30B2"/>
    <w:rsid w:val="005B50F0"/>
    <w:rsid w:val="005D1B99"/>
    <w:rsid w:val="005D37E9"/>
    <w:rsid w:val="005D698D"/>
    <w:rsid w:val="005E1364"/>
    <w:rsid w:val="00605BAC"/>
    <w:rsid w:val="006269C0"/>
    <w:rsid w:val="00643B31"/>
    <w:rsid w:val="00644D1E"/>
    <w:rsid w:val="00651B87"/>
    <w:rsid w:val="00653807"/>
    <w:rsid w:val="006624A3"/>
    <w:rsid w:val="00666B1D"/>
    <w:rsid w:val="00684143"/>
    <w:rsid w:val="006849AC"/>
    <w:rsid w:val="00685461"/>
    <w:rsid w:val="006954DF"/>
    <w:rsid w:val="006A3D04"/>
    <w:rsid w:val="006A656C"/>
    <w:rsid w:val="006C04DE"/>
    <w:rsid w:val="006D33B6"/>
    <w:rsid w:val="006E2A80"/>
    <w:rsid w:val="006E4710"/>
    <w:rsid w:val="006F7629"/>
    <w:rsid w:val="00717E0F"/>
    <w:rsid w:val="0072391A"/>
    <w:rsid w:val="007403A7"/>
    <w:rsid w:val="00761B20"/>
    <w:rsid w:val="0076740F"/>
    <w:rsid w:val="00780EF9"/>
    <w:rsid w:val="00784B2E"/>
    <w:rsid w:val="0079036C"/>
    <w:rsid w:val="007A046F"/>
    <w:rsid w:val="007C5EEC"/>
    <w:rsid w:val="007D048C"/>
    <w:rsid w:val="007E52FF"/>
    <w:rsid w:val="00805BBE"/>
    <w:rsid w:val="00824D18"/>
    <w:rsid w:val="008328E4"/>
    <w:rsid w:val="0086132A"/>
    <w:rsid w:val="00872F0D"/>
    <w:rsid w:val="00885C46"/>
    <w:rsid w:val="008C13D6"/>
    <w:rsid w:val="008C77BD"/>
    <w:rsid w:val="008D0BC4"/>
    <w:rsid w:val="00950456"/>
    <w:rsid w:val="00952408"/>
    <w:rsid w:val="00964775"/>
    <w:rsid w:val="00981953"/>
    <w:rsid w:val="00985B7F"/>
    <w:rsid w:val="00991B37"/>
    <w:rsid w:val="009A3252"/>
    <w:rsid w:val="009B0C19"/>
    <w:rsid w:val="009B2D1C"/>
    <w:rsid w:val="009B5EDD"/>
    <w:rsid w:val="009C0574"/>
    <w:rsid w:val="009C17A6"/>
    <w:rsid w:val="009E7B01"/>
    <w:rsid w:val="009F55D6"/>
    <w:rsid w:val="00A14E71"/>
    <w:rsid w:val="00A3568A"/>
    <w:rsid w:val="00A427A5"/>
    <w:rsid w:val="00A46E32"/>
    <w:rsid w:val="00A4752C"/>
    <w:rsid w:val="00A5220C"/>
    <w:rsid w:val="00A527A2"/>
    <w:rsid w:val="00A531EB"/>
    <w:rsid w:val="00A60A8D"/>
    <w:rsid w:val="00A70682"/>
    <w:rsid w:val="00A811E1"/>
    <w:rsid w:val="00A8237B"/>
    <w:rsid w:val="00A95B04"/>
    <w:rsid w:val="00AA4168"/>
    <w:rsid w:val="00AB2B29"/>
    <w:rsid w:val="00AC666F"/>
    <w:rsid w:val="00B13ACC"/>
    <w:rsid w:val="00B21186"/>
    <w:rsid w:val="00B24674"/>
    <w:rsid w:val="00B743F5"/>
    <w:rsid w:val="00B8188D"/>
    <w:rsid w:val="00B92E31"/>
    <w:rsid w:val="00B9555B"/>
    <w:rsid w:val="00B97C76"/>
    <w:rsid w:val="00BB19A1"/>
    <w:rsid w:val="00BC0DE5"/>
    <w:rsid w:val="00BE263F"/>
    <w:rsid w:val="00C220F9"/>
    <w:rsid w:val="00C319A2"/>
    <w:rsid w:val="00C84839"/>
    <w:rsid w:val="00CB70B8"/>
    <w:rsid w:val="00CE2929"/>
    <w:rsid w:val="00CE4C00"/>
    <w:rsid w:val="00CE7976"/>
    <w:rsid w:val="00CF62CB"/>
    <w:rsid w:val="00D161FA"/>
    <w:rsid w:val="00D173EC"/>
    <w:rsid w:val="00D201FB"/>
    <w:rsid w:val="00D36AC9"/>
    <w:rsid w:val="00D660FD"/>
    <w:rsid w:val="00D707F1"/>
    <w:rsid w:val="00DA1CD7"/>
    <w:rsid w:val="00DA77FB"/>
    <w:rsid w:val="00DB45B0"/>
    <w:rsid w:val="00DD69EE"/>
    <w:rsid w:val="00DE4824"/>
    <w:rsid w:val="00DF0BAC"/>
    <w:rsid w:val="00DF48D3"/>
    <w:rsid w:val="00DF73D1"/>
    <w:rsid w:val="00E0274D"/>
    <w:rsid w:val="00E4001F"/>
    <w:rsid w:val="00E4157D"/>
    <w:rsid w:val="00E502F4"/>
    <w:rsid w:val="00E55926"/>
    <w:rsid w:val="00E62E4C"/>
    <w:rsid w:val="00E725D8"/>
    <w:rsid w:val="00E8529E"/>
    <w:rsid w:val="00EA0A3D"/>
    <w:rsid w:val="00EA60F4"/>
    <w:rsid w:val="00EC0506"/>
    <w:rsid w:val="00EF74BC"/>
    <w:rsid w:val="00F01E41"/>
    <w:rsid w:val="00F37CCF"/>
    <w:rsid w:val="00F5009E"/>
    <w:rsid w:val="00F666C1"/>
    <w:rsid w:val="00F7246C"/>
    <w:rsid w:val="00F72BC4"/>
    <w:rsid w:val="00F96A7C"/>
    <w:rsid w:val="00F975CD"/>
    <w:rsid w:val="00FA1762"/>
    <w:rsid w:val="00FB44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656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6AC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3568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356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3568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3568A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AA416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A4168"/>
  </w:style>
  <w:style w:type="paragraph" w:styleId="Pieddepage">
    <w:name w:val="footer"/>
    <w:basedOn w:val="Normal"/>
    <w:link w:val="PieddepageCar"/>
    <w:uiPriority w:val="99"/>
    <w:unhideWhenUsed/>
    <w:rsid w:val="00AA416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A4168"/>
  </w:style>
  <w:style w:type="table" w:styleId="Grilledutableau">
    <w:name w:val="Table Grid"/>
    <w:basedOn w:val="TableauNormal"/>
    <w:uiPriority w:val="59"/>
    <w:rsid w:val="0024562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F15F78-1D56-45BA-8C8F-9312CC2DBD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110</Words>
  <Characters>608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hakim</dc:creator>
  <cp:lastModifiedBy>User</cp:lastModifiedBy>
  <cp:revision>3</cp:revision>
  <cp:lastPrinted>2018-01-08T20:26:00Z</cp:lastPrinted>
  <dcterms:created xsi:type="dcterms:W3CDTF">2023-11-11T20:16:00Z</dcterms:created>
  <dcterms:modified xsi:type="dcterms:W3CDTF">2023-11-11T20:39:00Z</dcterms:modified>
</cp:coreProperties>
</file>